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77" r:id="rId12"/>
    <p:sldId id="279" r:id="rId13"/>
    <p:sldId id="280" r:id="rId14"/>
    <p:sldId id="281" r:id="rId15"/>
    <p:sldId id="283" r:id="rId16"/>
    <p:sldId id="284" r:id="rId17"/>
    <p:sldId id="282" r:id="rId18"/>
  </p:sldIdLst>
  <p:sldSz cx="9144000" cy="6858000" type="screen4x3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3713"/>
  </p:normalViewPr>
  <p:slideViewPr>
    <p:cSldViewPr showGuides="1">
      <p:cViewPr varScale="1">
        <p:scale>
          <a:sx n="71" d="100"/>
          <a:sy n="71" d="100"/>
        </p:scale>
        <p:origin x="-210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8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24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1" Type="http://schemas.openxmlformats.org/officeDocument/2006/relationships/image" Target="../media/image99.wmf"/><Relationship Id="rId10" Type="http://schemas.openxmlformats.org/officeDocument/2006/relationships/image" Target="../media/image9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25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93.wmf"/><Relationship Id="rId2" Type="http://schemas.openxmlformats.org/officeDocument/2006/relationships/image" Target="../media/image101.wmf"/><Relationship Id="rId10" Type="http://schemas.openxmlformats.org/officeDocument/2006/relationships/image" Target="../media/image107.wmf"/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2" Type="http://schemas.openxmlformats.org/officeDocument/2006/relationships/image" Target="../media/image104.wmf"/><Relationship Id="rId11" Type="http://schemas.openxmlformats.org/officeDocument/2006/relationships/image" Target="../media/image118.wmf"/><Relationship Id="rId10" Type="http://schemas.openxmlformats.org/officeDocument/2006/relationships/image" Target="../media/image117.wmf"/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image" Target="../media/image29.wmf"/><Relationship Id="rId7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5" Type="http://schemas.openxmlformats.org/officeDocument/2006/relationships/image" Target="../media/image36.wmf"/><Relationship Id="rId14" Type="http://schemas.openxmlformats.org/officeDocument/2006/relationships/image" Target="../media/image35.wmf"/><Relationship Id="rId13" Type="http://schemas.openxmlformats.org/officeDocument/2006/relationships/image" Target="../media/image34.wmf"/><Relationship Id="rId12" Type="http://schemas.openxmlformats.org/officeDocument/2006/relationships/image" Target="../media/image33.wmf"/><Relationship Id="rId11" Type="http://schemas.openxmlformats.org/officeDocument/2006/relationships/image" Target="../media/image32.wmf"/><Relationship Id="rId10" Type="http://schemas.openxmlformats.org/officeDocument/2006/relationships/image" Target="../media/image31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25.wmf"/><Relationship Id="rId5" Type="http://schemas.openxmlformats.org/officeDocument/2006/relationships/image" Target="../media/image26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0" Type="http://schemas.openxmlformats.org/officeDocument/2006/relationships/image" Target="../media/image77.wmf"/><Relationship Id="rId1" Type="http://schemas.openxmlformats.org/officeDocument/2006/relationships/image" Target="../media/image6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 fontAlgn="auto"/>
            <a:r>
              <a:rPr kumimoji="0" lang="zh-CN" altLang="en-US" strike="noStrike" noProof="1" smtClean="0"/>
              <a:t>单击此处编辑母版副标题样式</a:t>
            </a:r>
            <a:endParaRPr kumimoji="0" lang="en-US" strike="noStrike" noProof="1"/>
          </a:p>
        </p:txBody>
      </p:sp>
      <p:sp>
        <p:nvSpPr>
          <p:cNvPr id="14" name="日期占位符 2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18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26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rgbClr val="D1EAE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solidFill>
                <a:srgbClr val="D1EAE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fontAlgn="auto" latinLnBrk="0" hangingPunct="1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eaLnBrk="1" fontAlgn="auto" latinLnBrk="0" hangingPunct="1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eaLnBrk="1" fontAlgn="auto" latinLnBrk="0" hangingPunct="1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eaLnBrk="1" fontAlgn="auto" latinLnBrk="0" hangingPunct="1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eaLnBrk="1" fontAlgn="auto" latinLnBrk="0" hangingPunct="1"/>
            <a:r>
              <a:rPr lang="zh-CN" altLang="en-US" strike="noStrike" noProof="1" smtClean="0"/>
              <a:t>第五级</a:t>
            </a:r>
            <a:endParaRPr kumimoji="0"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单圆角矩形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角三角形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任意多边形 16"/>
          <p:cNvSpPr/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pPr fontAlgn="auto"/>
            <a:r>
              <a:rPr kumimoji="0" lang="zh-CN" altLang="en-US" strike="noStrike" noProof="1" smtClean="0"/>
              <a:t>单击此处编辑母版标题样式</a:t>
            </a:r>
            <a:endParaRPr kumimoji="0" 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fontAlgn="auto" latinLnBrk="0" hangingPunct="1"/>
            <a:r>
              <a:rPr kumimoji="0" lang="zh-CN" altLang="en-US" strike="noStrike" noProof="1" smtClean="0"/>
              <a:t>单击此处编辑母版文本样式</a:t>
            </a:r>
            <a:endParaRPr kumimoji="0" lang="zh-CN" altLang="en-US" strike="noStrike" noProof="1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 vert="horz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页脚占位符 5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 vert="horz" lIns="0" tIns="0" rIns="0" bIns="0" anchor="b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1"/>
      </p:bgRef>
    </p:bg>
    <p:spTree>
      <p:nvGrpSpPr>
        <p:cNvPr id="1" name=""/>
        <p:cNvGrpSpPr/>
        <p:nvPr/>
      </p:nvGrpSpPr>
      <p:grpSpPr/>
      <p:sp>
        <p:nvSpPr>
          <p:cNvPr id="7" name="任意多边形 6"/>
          <p:cNvSpPr/>
          <p:nvPr/>
        </p:nvSpPr>
        <p:spPr bwMode="auto">
          <a:xfrm>
            <a:off x="-9525" y="-7937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4381500" y="-7937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8" name="标题占位符 8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0" rIns="0" bIns="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文本占位符 29"/>
          <p:cNvSpPr>
            <a:spLocks noGrp="1"/>
          </p:cNvSpPr>
          <p:nvPr>
            <p:ph type="body"/>
          </p:nvPr>
        </p:nvSpPr>
        <p:spPr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grpSp>
        <p:nvGrpSpPr>
          <p:cNvPr id="18441" name="组合 1"/>
          <p:cNvGrpSpPr/>
          <p:nvPr/>
        </p:nvGrpSpPr>
        <p:grpSpPr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任意多边形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1.bin"/><Relationship Id="rId21" Type="http://schemas.openxmlformats.org/officeDocument/2006/relationships/vmlDrawing" Target="../drawings/vmlDrawing1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78.wmf"/><Relationship Id="rId19" Type="http://schemas.openxmlformats.org/officeDocument/2006/relationships/image" Target="../media/image85.wmf"/><Relationship Id="rId18" Type="http://schemas.openxmlformats.org/officeDocument/2006/relationships/oleObject" Target="../embeddings/oleObject87.bin"/><Relationship Id="rId17" Type="http://schemas.openxmlformats.org/officeDocument/2006/relationships/tags" Target="../tags/tag5.xml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86.bin"/><Relationship Id="rId14" Type="http://schemas.openxmlformats.org/officeDocument/2006/relationships/tags" Target="../tags/tag4.xml"/><Relationship Id="rId13" Type="http://schemas.openxmlformats.org/officeDocument/2006/relationships/image" Target="../media/image83.wmf"/><Relationship Id="rId12" Type="http://schemas.openxmlformats.org/officeDocument/2006/relationships/oleObject" Target="../embeddings/oleObject85.bin"/><Relationship Id="rId11" Type="http://schemas.openxmlformats.org/officeDocument/2006/relationships/tags" Target="../tags/tag3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6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92.bin"/><Relationship Id="rId1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4.bin"/><Relationship Id="rId24" Type="http://schemas.openxmlformats.org/officeDocument/2006/relationships/vmlDrawing" Target="../drawings/vmlDrawing1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99.wmf"/><Relationship Id="rId21" Type="http://schemas.openxmlformats.org/officeDocument/2006/relationships/oleObject" Target="../embeddings/oleObject103.bin"/><Relationship Id="rId20" Type="http://schemas.openxmlformats.org/officeDocument/2006/relationships/image" Target="../media/image98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97.wmf"/><Relationship Id="rId17" Type="http://schemas.openxmlformats.org/officeDocument/2006/relationships/oleObject" Target="../embeddings/oleObject101.bin"/><Relationship Id="rId16" Type="http://schemas.openxmlformats.org/officeDocument/2006/relationships/image" Target="../media/image96.wmf"/><Relationship Id="rId15" Type="http://schemas.openxmlformats.org/officeDocument/2006/relationships/oleObject" Target="../embeddings/oleObject100.bin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99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5.bin"/><Relationship Id="rId23" Type="http://schemas.openxmlformats.org/officeDocument/2006/relationships/vmlDrawing" Target="../drawings/vmlDrawing13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7.xml"/><Relationship Id="rId20" Type="http://schemas.openxmlformats.org/officeDocument/2006/relationships/image" Target="../media/image107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113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12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11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09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5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4.w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18.w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17.wmf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19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25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tags" Target="../tags/tag2.xml"/><Relationship Id="rId21" Type="http://schemas.openxmlformats.org/officeDocument/2006/relationships/tags" Target="../tags/tag1.xml"/><Relationship Id="rId20" Type="http://schemas.openxmlformats.org/officeDocument/2006/relationships/image" Target="../media/image21.wmf"/><Relationship Id="rId2" Type="http://schemas.openxmlformats.org/officeDocument/2006/relationships/image" Target="../media/image12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29" Type="http://schemas.openxmlformats.org/officeDocument/2006/relationships/oleObject" Target="../embeddings/oleObject35.bin"/><Relationship Id="rId28" Type="http://schemas.openxmlformats.org/officeDocument/2006/relationships/image" Target="../media/image35.wmf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34.w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33.w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1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29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47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6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45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9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62.wmf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23" Type="http://schemas.openxmlformats.org/officeDocument/2006/relationships/vmlDrawing" Target="../drawings/vmlDrawing9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77.wmf"/><Relationship Id="rId20" Type="http://schemas.openxmlformats.org/officeDocument/2006/relationships/oleObject" Target="../embeddings/oleObject79.bin"/><Relationship Id="rId2" Type="http://schemas.openxmlformats.org/officeDocument/2006/relationships/image" Target="../media/image68.wmf"/><Relationship Id="rId19" Type="http://schemas.openxmlformats.org/officeDocument/2006/relationships/image" Target="../media/image76.wmf"/><Relationship Id="rId18" Type="http://schemas.openxmlformats.org/officeDocument/2006/relationships/oleObject" Target="../embeddings/oleObject78.bin"/><Relationship Id="rId17" Type="http://schemas.openxmlformats.org/officeDocument/2006/relationships/image" Target="../media/image75.wmf"/><Relationship Id="rId16" Type="http://schemas.openxmlformats.org/officeDocument/2006/relationships/oleObject" Target="../embeddings/oleObject77.bin"/><Relationship Id="rId15" Type="http://schemas.openxmlformats.org/officeDocument/2006/relationships/oleObject" Target="../embeddings/oleObject76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 Box 2"/>
          <p:cNvSpPr txBox="1"/>
          <p:nvPr/>
        </p:nvSpPr>
        <p:spPr>
          <a:xfrm>
            <a:off x="250825" y="706438"/>
            <a:ext cx="5791200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三</a:t>
            </a:r>
            <a:r>
              <a:rPr lang="en-US" altLang="zh-CN" sz="36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. </a:t>
            </a:r>
            <a:r>
              <a:rPr lang="zh-CN" altLang="en-US" sz="36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定积分的换元积分法</a:t>
            </a:r>
            <a:endParaRPr lang="zh-CN" altLang="en-US" sz="36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539750" y="1557814"/>
          <a:ext cx="8458200" cy="367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458200" imgH="3695700" progId="Equation.DSMT4">
                  <p:embed/>
                </p:oleObj>
              </mc:Choice>
              <mc:Fallback>
                <p:oleObj name="" r:id="rId1" imgW="8458200" imgH="3695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557814"/>
                        <a:ext cx="8458200" cy="3679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/>
          <p:nvPr/>
        </p:nvSpPr>
        <p:spPr>
          <a:xfrm>
            <a:off x="1690370" y="5373053"/>
            <a:ext cx="5791200" cy="1168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从左往右是第二类换元积分法</a:t>
            </a:r>
            <a:endParaRPr lang="zh-CN" altLang="en-US" dirty="0">
              <a:solidFill>
                <a:srgbClr val="0000FF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从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右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往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左</a:t>
            </a:r>
            <a:r>
              <a:rPr lang="zh-CN" altLang="en-US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是第一类换元积分法</a:t>
            </a:r>
            <a:endParaRPr lang="zh-CN" altLang="en-US" dirty="0">
              <a:solidFill>
                <a:srgbClr val="0000FF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7" name="Object 2"/>
          <p:cNvGraphicFramePr>
            <a:graphicFrameLocks noChangeAspect="1"/>
          </p:cNvGraphicFramePr>
          <p:nvPr/>
        </p:nvGraphicFramePr>
        <p:xfrm>
          <a:off x="685800" y="334010"/>
          <a:ext cx="463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4635500" imgH="889000" progId="Equation.DSMT4">
                  <p:embed/>
                </p:oleObj>
              </mc:Choice>
              <mc:Fallback>
                <p:oleObj name="" r:id="rId1" imgW="4635500" imgH="8890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334010"/>
                        <a:ext cx="4635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17550" y="1313180"/>
          <a:ext cx="6845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6845300" imgH="1358900" progId="Equation.DSMT4">
                  <p:embed/>
                </p:oleObj>
              </mc:Choice>
              <mc:Fallback>
                <p:oleObj name="" r:id="rId3" imgW="6845300" imgH="13589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550" y="1313180"/>
                        <a:ext cx="68453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20750" y="2379980"/>
          <a:ext cx="7035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7035800" imgH="1358900" progId="Equation.DSMT4">
                  <p:embed/>
                </p:oleObj>
              </mc:Choice>
              <mc:Fallback>
                <p:oleObj name="" r:id="rId5" imgW="7035800" imgH="13589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750" y="2379980"/>
                        <a:ext cx="70358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55650" y="3522980"/>
          <a:ext cx="3327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3327400" imgH="1358900" progId="Equation.DSMT4">
                  <p:embed/>
                </p:oleObj>
              </mc:Choice>
              <mc:Fallback>
                <p:oleObj name="" r:id="rId7" imgW="3327400" imgH="13589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3522980"/>
                        <a:ext cx="33274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068445" y="3501390"/>
          <a:ext cx="5029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" imgW="5029200" imgH="1358900" progId="Equation.DSMT4">
                  <p:embed/>
                </p:oleObj>
              </mc:Choice>
              <mc:Fallback>
                <p:oleObj name="" r:id="rId9" imgW="5029200" imgH="13589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445" y="3501390"/>
                        <a:ext cx="50292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635693" y="4725670"/>
          <a:ext cx="214566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2" imgW="2145665" imgH="889000" progId="Equation.DSMT4">
                  <p:embed/>
                </p:oleObj>
              </mc:Choice>
              <mc:Fallback>
                <p:oleObj name="" r:id="rId12" imgW="2145665" imgH="8890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5693" y="4725670"/>
                        <a:ext cx="214566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3636010" y="5732780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5" imgW="4165600" imgH="838200" progId="Equation.DSMT4">
                  <p:embed/>
                </p:oleObj>
              </mc:Choice>
              <mc:Fallback>
                <p:oleObj name="" r:id="rId15" imgW="4165600" imgH="8382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6010" y="5732780"/>
                        <a:ext cx="416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940426" y="4725670"/>
          <a:ext cx="293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2933700" imgH="952500" progId="Equation.DSMT4">
                  <p:embed/>
                </p:oleObj>
              </mc:Choice>
              <mc:Fallback>
                <p:oleObj name="" r:id="rId18" imgW="2933700" imgH="9525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0426" y="4725670"/>
                        <a:ext cx="2933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575310" y="990600"/>
          <a:ext cx="527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5270500" imgH="952500" progId="Equation.DSMT4">
                  <p:embed/>
                </p:oleObj>
              </mc:Choice>
              <mc:Fallback>
                <p:oleObj name="" r:id="rId1" imgW="5270500" imgH="9525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5310" y="990600"/>
                        <a:ext cx="5270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1550035" y="1600200"/>
          <a:ext cx="5448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5448300" imgH="1282700" progId="Equation.DSMT4">
                  <p:embed/>
                </p:oleObj>
              </mc:Choice>
              <mc:Fallback>
                <p:oleObj name="" r:id="rId3" imgW="5448300" imgH="12827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0035" y="1600200"/>
                        <a:ext cx="54483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1549718" y="4365625"/>
          <a:ext cx="566356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5663565" imgH="1282700" progId="Equation.DSMT4">
                  <p:embed/>
                </p:oleObj>
              </mc:Choice>
              <mc:Fallback>
                <p:oleObj name="" r:id="rId5" imgW="5663565" imgH="12827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718" y="4365625"/>
                        <a:ext cx="566356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2355215" y="34290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4114800" imgH="838200" progId="Equation.DSMT4">
                  <p:embed/>
                </p:oleObj>
              </mc:Choice>
              <mc:Fallback>
                <p:oleObj name="" r:id="rId7" imgW="4114800" imgH="8382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5215" y="3429000"/>
                        <a:ext cx="4114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550035" y="2493010"/>
          <a:ext cx="7124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0" imgW="7124700" imgH="1295400" progId="Equation.DSMT4">
                  <p:embed/>
                </p:oleObj>
              </mc:Choice>
              <mc:Fallback>
                <p:oleObj name="" r:id="rId10" imgW="7124700" imgH="12954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0035" y="2493010"/>
                        <a:ext cx="71247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09" name="Object 2"/>
          <p:cNvGraphicFramePr>
            <a:graphicFrameLocks noChangeAspect="1"/>
          </p:cNvGraphicFramePr>
          <p:nvPr/>
        </p:nvGraphicFramePr>
        <p:xfrm>
          <a:off x="755650" y="429895"/>
          <a:ext cx="5448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5448300" imgH="1282700" progId="Equation.DSMT4">
                  <p:embed/>
                </p:oleObj>
              </mc:Choice>
              <mc:Fallback>
                <p:oleObj name="" r:id="rId1" imgW="5448300" imgH="12827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429895"/>
                        <a:ext cx="54483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Text Box 3"/>
          <p:cNvSpPr txBox="1"/>
          <p:nvPr/>
        </p:nvSpPr>
        <p:spPr>
          <a:xfrm>
            <a:off x="685800" y="1567815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677" name="Text Box 5"/>
          <p:cNvSpPr txBox="1"/>
          <p:nvPr/>
        </p:nvSpPr>
        <p:spPr>
          <a:xfrm>
            <a:off x="1789430" y="1565275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设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627630" y="1412875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295400" imgH="838200" progId="Equation.3">
                  <p:embed/>
                </p:oleObj>
              </mc:Choice>
              <mc:Fallback>
                <p:oleObj name="" r:id="rId3" imgW="1295400" imgH="838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630" y="1412875"/>
                        <a:ext cx="1295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246880" y="1654175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816100" imgH="368300" progId="Equation.3">
                  <p:embed/>
                </p:oleObj>
              </mc:Choice>
              <mc:Fallback>
                <p:oleObj name="" r:id="rId5" imgW="1816100" imgH="3683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6880" y="1654175"/>
                        <a:ext cx="1816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1854200" y="2269490"/>
            <a:ext cx="4922838" cy="863600"/>
            <a:chOff x="1327" y="1776"/>
            <a:chExt cx="3101" cy="544"/>
          </a:xfrm>
        </p:grpSpPr>
        <p:graphicFrame>
          <p:nvGraphicFramePr>
            <p:cNvPr id="17415" name="Object 8"/>
            <p:cNvGraphicFramePr>
              <a:graphicFrameLocks noChangeAspect="1"/>
            </p:cNvGraphicFramePr>
            <p:nvPr/>
          </p:nvGraphicFramePr>
          <p:xfrm>
            <a:off x="1327" y="1961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7" imgW="838200" imgH="330200" progId="Equation.3">
                    <p:embed/>
                  </p:oleObj>
                </mc:Choice>
                <mc:Fallback>
                  <p:oleObj name="" r:id="rId7" imgW="838200" imgH="3302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7" y="1961"/>
                          <a:ext cx="52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9"/>
            <p:cNvGraphicFramePr>
              <a:graphicFrameLocks noChangeAspect="1"/>
            </p:cNvGraphicFramePr>
            <p:nvPr/>
          </p:nvGraphicFramePr>
          <p:xfrm>
            <a:off x="1884" y="1792"/>
            <a:ext cx="8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9" imgW="1320800" imgH="838200" progId="Equation.3">
                    <p:embed/>
                  </p:oleObj>
                </mc:Choice>
                <mc:Fallback>
                  <p:oleObj name="" r:id="rId9" imgW="1320800" imgH="8382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4" y="1792"/>
                          <a:ext cx="83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10"/>
            <p:cNvGraphicFramePr>
              <a:graphicFrameLocks noChangeAspect="1"/>
            </p:cNvGraphicFramePr>
            <p:nvPr/>
          </p:nvGraphicFramePr>
          <p:xfrm>
            <a:off x="3044" y="1776"/>
            <a:ext cx="5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1" imgW="850900" imgH="838200" progId="Equation.3">
                    <p:embed/>
                  </p:oleObj>
                </mc:Choice>
                <mc:Fallback>
                  <p:oleObj name="" r:id="rId11" imgW="850900" imgH="8382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44" y="1776"/>
                          <a:ext cx="53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1"/>
            <p:cNvGraphicFramePr>
              <a:graphicFrameLocks noChangeAspect="1"/>
            </p:cNvGraphicFramePr>
            <p:nvPr/>
          </p:nvGraphicFramePr>
          <p:xfrm>
            <a:off x="3644" y="1940"/>
            <a:ext cx="7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3" imgW="1244600" imgH="368300" progId="Equation.3">
                    <p:embed/>
                  </p:oleObj>
                </mc:Choice>
                <mc:Fallback>
                  <p:oleObj name="" r:id="rId13" imgW="1244600" imgH="3683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44" y="1940"/>
                          <a:ext cx="78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879600" y="3361690"/>
          <a:ext cx="1955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5" imgW="1955800" imgH="723900" progId="Equation.3">
                  <p:embed/>
                </p:oleObj>
              </mc:Choice>
              <mc:Fallback>
                <p:oleObj name="" r:id="rId15" imgW="1955800" imgH="723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9600" y="3361690"/>
                        <a:ext cx="195580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924300" y="3285490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7" imgW="3213100" imgH="939800" progId="Equation.3">
                  <p:embed/>
                </p:oleObj>
              </mc:Choice>
              <mc:Fallback>
                <p:oleObj name="" r:id="rId17" imgW="3213100" imgH="939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4300" y="3285490"/>
                        <a:ext cx="3213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1790700" y="4391978"/>
          <a:ext cx="2120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9" imgW="2120900" imgH="723900" progId="Equation.3">
                  <p:embed/>
                </p:oleObj>
              </mc:Choice>
              <mc:Fallback>
                <p:oleObj name="" r:id="rId19" imgW="2120900" imgH="723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0700" y="4391978"/>
                        <a:ext cx="21209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013200" y="4391978"/>
          <a:ext cx="2374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1" imgW="2374900" imgH="723900" progId="Equation.3">
                  <p:embed/>
                </p:oleObj>
              </mc:Choice>
              <mc:Fallback>
                <p:oleObj name="" r:id="rId21" imgW="2374900" imgH="723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13200" y="4391978"/>
                        <a:ext cx="23749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2"/>
          <p:cNvSpPr txBox="1"/>
          <p:nvPr/>
        </p:nvSpPr>
        <p:spPr>
          <a:xfrm>
            <a:off x="990600" y="2277110"/>
            <a:ext cx="1447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设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905000" y="2338388"/>
            <a:ext cx="3403600" cy="404812"/>
            <a:chOff x="1536" y="1953"/>
            <a:chExt cx="2144" cy="255"/>
          </a:xfrm>
        </p:grpSpPr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1536" y="1967"/>
            <a:ext cx="80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1270000" imgH="279400" progId="Equation.3">
                    <p:embed/>
                  </p:oleObj>
                </mc:Choice>
                <mc:Fallback>
                  <p:oleObj name="" r:id="rId1" imgW="1270000" imgH="2794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6" y="1967"/>
                          <a:ext cx="800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2464" y="1953"/>
            <a:ext cx="121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3" imgW="1930400" imgH="406400" progId="Equation.3">
                    <p:embed/>
                  </p:oleObj>
                </mc:Choice>
                <mc:Fallback>
                  <p:oleObj name="" r:id="rId3" imgW="1930400" imgH="4064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4" y="1953"/>
                          <a:ext cx="1216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/>
          <p:nvPr/>
        </p:nvGrpSpPr>
        <p:grpSpPr>
          <a:xfrm>
            <a:off x="1878013" y="2973388"/>
            <a:ext cx="5461000" cy="407987"/>
            <a:chOff x="1183" y="2353"/>
            <a:chExt cx="3440" cy="257"/>
          </a:xfrm>
        </p:grpSpPr>
        <p:graphicFrame>
          <p:nvGraphicFramePr>
            <p:cNvPr id="18438" name="Object 5"/>
            <p:cNvGraphicFramePr>
              <a:graphicFrameLocks noChangeAspect="1"/>
            </p:cNvGraphicFramePr>
            <p:nvPr/>
          </p:nvGraphicFramePr>
          <p:xfrm>
            <a:off x="1183" y="2353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5" imgW="838200" imgH="330200" progId="Equation.3">
                    <p:embed/>
                  </p:oleObj>
                </mc:Choice>
                <mc:Fallback>
                  <p:oleObj name="" r:id="rId5" imgW="838200" imgH="3302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3" y="2353"/>
                          <a:ext cx="52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6"/>
            <p:cNvGraphicFramePr>
              <a:graphicFrameLocks noChangeAspect="1"/>
            </p:cNvGraphicFramePr>
            <p:nvPr/>
          </p:nvGraphicFramePr>
          <p:xfrm>
            <a:off x="1796" y="2368"/>
            <a:ext cx="7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7" imgW="1257300" imgH="330200" progId="Equation.3">
                    <p:embed/>
                  </p:oleObj>
                </mc:Choice>
                <mc:Fallback>
                  <p:oleObj name="" r:id="rId7" imgW="1257300" imgH="3302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6" y="2368"/>
                          <a:ext cx="79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7"/>
            <p:cNvGraphicFramePr>
              <a:graphicFrameLocks noChangeAspect="1"/>
            </p:cNvGraphicFramePr>
            <p:nvPr/>
          </p:nvGraphicFramePr>
          <p:xfrm>
            <a:off x="3196" y="2412"/>
            <a:ext cx="5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9" imgW="825500" imgH="228600" progId="Equation.3">
                    <p:embed/>
                  </p:oleObj>
                </mc:Choice>
                <mc:Fallback>
                  <p:oleObj name="" r:id="rId9" imgW="825500" imgH="2286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6" y="2412"/>
                          <a:ext cx="52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8"/>
            <p:cNvGraphicFramePr>
              <a:graphicFrameLocks noChangeAspect="1"/>
            </p:cNvGraphicFramePr>
            <p:nvPr/>
          </p:nvGraphicFramePr>
          <p:xfrm>
            <a:off x="3807" y="2363"/>
            <a:ext cx="81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1" imgW="1295400" imgH="393700" progId="Equation.3">
                    <p:embed/>
                  </p:oleObj>
                </mc:Choice>
                <mc:Fallback>
                  <p:oleObj name="" r:id="rId11" imgW="1295400" imgH="3937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07" y="2363"/>
                          <a:ext cx="81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670050" y="356235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3" imgW="2095500" imgH="698500" progId="Equation.3">
                  <p:embed/>
                </p:oleObj>
              </mc:Choice>
              <mc:Fallback>
                <p:oleObj name="" r:id="rId13" imgW="2095500" imgH="6985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0050" y="3562350"/>
                        <a:ext cx="2095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886200" y="3562350"/>
          <a:ext cx="386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5" imgW="3860800" imgH="698500" progId="Equation.3">
                  <p:embed/>
                </p:oleObj>
              </mc:Choice>
              <mc:Fallback>
                <p:oleObj name="" r:id="rId15" imgW="3860800" imgH="6985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6200" y="3562350"/>
                        <a:ext cx="3860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778000" y="4559300"/>
          <a:ext cx="309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7" imgW="3098800" imgH="698500" progId="Equation.3">
                  <p:embed/>
                </p:oleObj>
              </mc:Choice>
              <mc:Fallback>
                <p:oleObj name="" r:id="rId17" imgW="3098800" imgH="698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78000" y="4559300"/>
                        <a:ext cx="3098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2"/>
          <p:cNvGraphicFramePr>
            <a:graphicFrameLocks noChangeAspect="1"/>
          </p:cNvGraphicFramePr>
          <p:nvPr/>
        </p:nvGraphicFramePr>
        <p:xfrm>
          <a:off x="1115695" y="422910"/>
          <a:ext cx="5791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9" imgW="5791200" imgH="1295400" progId="Equation.DSMT4">
                  <p:embed/>
                </p:oleObj>
              </mc:Choice>
              <mc:Fallback>
                <p:oleObj name="" r:id="rId19" imgW="5791200" imgH="12954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5695" y="422910"/>
                        <a:ext cx="57912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Text Box 3"/>
          <p:cNvSpPr txBox="1"/>
          <p:nvPr>
            <p:custDataLst>
              <p:tags r:id="rId21"/>
            </p:custDataLst>
          </p:nvPr>
        </p:nvSpPr>
        <p:spPr>
          <a:xfrm>
            <a:off x="925830" y="148463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270250" y="692150"/>
          <a:ext cx="229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" imgW="2298700" imgH="698500" progId="Equation.3">
                  <p:embed/>
                </p:oleObj>
              </mc:Choice>
              <mc:Fallback>
                <p:oleObj name="" r:id="rId1" imgW="2298700" imgH="698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0250" y="692150"/>
                        <a:ext cx="22987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746750" y="6858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2095500" imgH="698500" progId="Equation.3">
                  <p:embed/>
                </p:oleObj>
              </mc:Choice>
              <mc:Fallback>
                <p:oleObj name="" r:id="rId3" imgW="2095500" imgH="6985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0" y="685800"/>
                        <a:ext cx="2095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073150" y="151130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5" imgW="2463800" imgH="698500" progId="Equation.3">
                  <p:embed/>
                </p:oleObj>
              </mc:Choice>
              <mc:Fallback>
                <p:oleObj name="" r:id="rId5" imgW="2463800" imgH="6985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1511300"/>
                        <a:ext cx="2463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657600" y="150495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2463800" imgH="698500" progId="Equation.3">
                  <p:embed/>
                </p:oleObj>
              </mc:Choice>
              <mc:Fallback>
                <p:oleObj name="" r:id="rId7" imgW="2463800" imgH="698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1504950"/>
                        <a:ext cx="2463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066800" y="2286000"/>
          <a:ext cx="511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9" imgW="5118100" imgH="838200" progId="Equation.3">
                  <p:embed/>
                </p:oleObj>
              </mc:Choice>
              <mc:Fallback>
                <p:oleObj name="" r:id="rId9" imgW="5118100" imgH="838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286000"/>
                        <a:ext cx="5118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035050" y="3282950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2184400" imgH="850900" progId="Equation.3">
                  <p:embed/>
                </p:oleObj>
              </mc:Choice>
              <mc:Fallback>
                <p:oleObj name="" r:id="rId11" imgW="2184400" imgH="850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5050" y="3282950"/>
                        <a:ext cx="21844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352800" y="3282950"/>
          <a:ext cx="274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3" imgW="2743200" imgH="850900" progId="Equation.3">
                  <p:embed/>
                </p:oleObj>
              </mc:Choice>
              <mc:Fallback>
                <p:oleObj name="" r:id="rId13" imgW="2743200" imgH="850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2800" y="3282950"/>
                        <a:ext cx="2743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104900" y="4349750"/>
          <a:ext cx="381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5" imgW="3810000" imgH="850900" progId="Equation.3">
                  <p:embed/>
                </p:oleObj>
              </mc:Choice>
              <mc:Fallback>
                <p:oleObj name="" r:id="rId15" imgW="3810000" imgH="850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4900" y="4349750"/>
                        <a:ext cx="3810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143500" y="43561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7" imgW="3136900" imgH="838200" progId="Equation.3">
                  <p:embed/>
                </p:oleObj>
              </mc:Choice>
              <mc:Fallback>
                <p:oleObj name="" r:id="rId17" imgW="3136900" imgH="8382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3500" y="4356100"/>
                        <a:ext cx="3136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3340100" y="5270500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9" imgW="825500" imgH="889000" progId="Equation.3">
                  <p:embed/>
                </p:oleObj>
              </mc:Choice>
              <mc:Fallback>
                <p:oleObj name="" r:id="rId19" imgW="825500" imgH="8890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40100" y="5270500"/>
                        <a:ext cx="825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092200" y="53467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1" imgW="2120900" imgH="838200" progId="Equation.3">
                  <p:embed/>
                </p:oleObj>
              </mc:Choice>
              <mc:Fallback>
                <p:oleObj name="" r:id="rId21" imgW="2120900" imgH="838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2200" y="5346700"/>
                        <a:ext cx="2120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3"/>
          <p:cNvGraphicFramePr>
            <a:graphicFrameLocks noChangeAspect="1"/>
          </p:cNvGraphicFramePr>
          <p:nvPr/>
        </p:nvGraphicFramePr>
        <p:xfrm>
          <a:off x="1022350" y="69215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3" imgW="2095500" imgH="698500" progId="Equation.3">
                  <p:embed/>
                </p:oleObj>
              </mc:Choice>
              <mc:Fallback>
                <p:oleObj name="" r:id="rId23" imgW="2095500" imgH="6985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2350" y="692150"/>
                        <a:ext cx="2095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1" name="Object 2"/>
          <p:cNvGraphicFramePr>
            <a:graphicFrameLocks noChangeAspect="1"/>
          </p:cNvGraphicFramePr>
          <p:nvPr/>
        </p:nvGraphicFramePr>
        <p:xfrm>
          <a:off x="1115695" y="765175"/>
          <a:ext cx="5702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5702300" imgH="1282700" progId="Equation.DSMT4">
                  <p:embed/>
                </p:oleObj>
              </mc:Choice>
              <mc:Fallback>
                <p:oleObj name="" r:id="rId1" imgW="5702300" imgH="12827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5695" y="765175"/>
                        <a:ext cx="5702300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899795" y="3119438"/>
          <a:ext cx="689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6896100" imgH="952500" progId="Equation.DSMT4">
                  <p:embed/>
                </p:oleObj>
              </mc:Choice>
              <mc:Fallback>
                <p:oleObj name="" r:id="rId3" imgW="6896100" imgH="9525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95" y="3119438"/>
                        <a:ext cx="6896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788795" y="3767138"/>
          <a:ext cx="571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5715000" imgH="876300" progId="Equation.DSMT4">
                  <p:embed/>
                </p:oleObj>
              </mc:Choice>
              <mc:Fallback>
                <p:oleObj name="" r:id="rId5" imgW="5715000" imgH="8763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8795" y="3767138"/>
                        <a:ext cx="57150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816735" y="4305300"/>
          <a:ext cx="245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7" imgW="2451100" imgH="876300" progId="Equation.DSMT4">
                  <p:embed/>
                </p:oleObj>
              </mc:Choice>
              <mc:Fallback>
                <p:oleObj name="" r:id="rId7" imgW="2451100" imgH="8763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735" y="4305300"/>
                        <a:ext cx="2451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915920" y="4941570"/>
          <a:ext cx="398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3987800" imgH="698500" progId="Equation.DSMT4">
                  <p:embed/>
                </p:oleObj>
              </mc:Choice>
              <mc:Fallback>
                <p:oleObj name="" r:id="rId9" imgW="3987800" imgH="6985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920" y="4941570"/>
                        <a:ext cx="39878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6" name="组合 11"/>
          <p:cNvGrpSpPr/>
          <p:nvPr/>
        </p:nvGrpSpPr>
        <p:grpSpPr>
          <a:xfrm>
            <a:off x="826770" y="1717993"/>
            <a:ext cx="8157210" cy="1168400"/>
            <a:chOff x="754988" y="1717982"/>
            <a:chExt cx="8157239" cy="1168400"/>
          </a:xfrm>
        </p:grpSpPr>
        <p:sp>
          <p:nvSpPr>
            <p:cNvPr id="20487" name="Text Box 3"/>
            <p:cNvSpPr txBox="1"/>
            <p:nvPr/>
          </p:nvSpPr>
          <p:spPr>
            <a:xfrm>
              <a:off x="754988" y="1717982"/>
              <a:ext cx="8157239" cy="11684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证明：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请同学们自己证明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利用区间可加性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和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.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88" name="Object 10"/>
            <p:cNvGraphicFramePr/>
            <p:nvPr/>
          </p:nvGraphicFramePr>
          <p:xfrm>
            <a:off x="2339016" y="2421245"/>
            <a:ext cx="1429390" cy="389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11" imgW="558800" imgH="152400" progId="Equation.DSMT4">
                    <p:embed/>
                  </p:oleObj>
                </mc:Choice>
                <mc:Fallback>
                  <p:oleObj name="" r:id="rId11" imgW="558800" imgH="152400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39016" y="2421245"/>
                          <a:ext cx="1429390" cy="3898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5" name="Object 1026"/>
          <p:cNvGraphicFramePr>
            <a:graphicFrameLocks noChangeAspect="1"/>
          </p:cNvGraphicFramePr>
          <p:nvPr/>
        </p:nvGraphicFramePr>
        <p:xfrm>
          <a:off x="677545" y="1040130"/>
          <a:ext cx="322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3225800" imgH="901700" progId="Equation.DSMT4">
                  <p:embed/>
                </p:oleObj>
              </mc:Choice>
              <mc:Fallback>
                <p:oleObj name="" r:id="rId1" imgW="3225800" imgH="9017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7545" y="1040130"/>
                        <a:ext cx="3225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027"/>
          <p:cNvGraphicFramePr>
            <a:graphicFrameLocks noChangeAspect="1"/>
          </p:cNvGraphicFramePr>
          <p:nvPr/>
        </p:nvGraphicFramePr>
        <p:xfrm>
          <a:off x="685800" y="1917065"/>
          <a:ext cx="7912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7912100" imgH="1155700" progId="Equation.DSMT4">
                  <p:embed/>
                </p:oleObj>
              </mc:Choice>
              <mc:Fallback>
                <p:oleObj name="" r:id="rId3" imgW="7912100" imgH="11557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17065"/>
                        <a:ext cx="79121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028"/>
          <p:cNvGraphicFramePr>
            <a:graphicFrameLocks noChangeAspect="1"/>
          </p:cNvGraphicFramePr>
          <p:nvPr/>
        </p:nvGraphicFramePr>
        <p:xfrm>
          <a:off x="685800" y="3072765"/>
          <a:ext cx="210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5" imgW="2108200" imgH="876300" progId="Equation.DSMT4">
                  <p:embed/>
                </p:oleObj>
              </mc:Choice>
              <mc:Fallback>
                <p:oleObj name="" r:id="rId5" imgW="2108200" imgH="8763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072765"/>
                        <a:ext cx="21082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030"/>
          <p:cNvGraphicFramePr>
            <a:graphicFrameLocks noChangeAspect="1"/>
          </p:cNvGraphicFramePr>
          <p:nvPr/>
        </p:nvGraphicFramePr>
        <p:xfrm>
          <a:off x="827405" y="5013325"/>
          <a:ext cx="153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7" imgW="1536700" imgH="901700" progId="Equation.DSMT4">
                  <p:embed/>
                </p:oleObj>
              </mc:Choice>
              <mc:Fallback>
                <p:oleObj name="" r:id="rId7" imgW="1536700" imgH="9017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405" y="5013325"/>
                        <a:ext cx="1536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31"/>
          <p:cNvGraphicFramePr>
            <a:graphicFrameLocks noChangeAspect="1"/>
          </p:cNvGraphicFramePr>
          <p:nvPr/>
        </p:nvGraphicFramePr>
        <p:xfrm>
          <a:off x="723900" y="392430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9" imgW="1726565" imgH="723900" progId="Equation.3">
                  <p:embed/>
                </p:oleObj>
              </mc:Choice>
              <mc:Fallback>
                <p:oleObj name="" r:id="rId9" imgW="1726565" imgH="723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900" y="3924300"/>
                        <a:ext cx="17272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32"/>
          <p:cNvGraphicFramePr>
            <a:graphicFrameLocks noChangeAspect="1"/>
          </p:cNvGraphicFramePr>
          <p:nvPr/>
        </p:nvGraphicFramePr>
        <p:xfrm>
          <a:off x="2476500" y="3911600"/>
          <a:ext cx="179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1" imgW="1790700" imgH="736600" progId="Equation.3">
                  <p:embed/>
                </p:oleObj>
              </mc:Choice>
              <mc:Fallback>
                <p:oleObj name="" r:id="rId11" imgW="1790700" imgH="736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500" y="3911600"/>
                        <a:ext cx="17907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033"/>
          <p:cNvGraphicFramePr>
            <a:graphicFrameLocks noChangeAspect="1"/>
          </p:cNvGraphicFramePr>
          <p:nvPr/>
        </p:nvGraphicFramePr>
        <p:xfrm>
          <a:off x="4457700" y="3911600"/>
          <a:ext cx="149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3" imgW="1498600" imgH="736600" progId="Equation.3">
                  <p:embed/>
                </p:oleObj>
              </mc:Choice>
              <mc:Fallback>
                <p:oleObj name="" r:id="rId13" imgW="1498600" imgH="7366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7700" y="3911600"/>
                        <a:ext cx="14986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34"/>
          <p:cNvGraphicFramePr>
            <a:graphicFrameLocks noChangeAspect="1"/>
          </p:cNvGraphicFramePr>
          <p:nvPr/>
        </p:nvGraphicFramePr>
        <p:xfrm>
          <a:off x="6057900" y="3886200"/>
          <a:ext cx="194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5" imgW="1943100" imgH="736600" progId="Equation.3">
                  <p:embed/>
                </p:oleObj>
              </mc:Choice>
              <mc:Fallback>
                <p:oleObj name="" r:id="rId15" imgW="1943100" imgH="7366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7900" y="3886200"/>
                        <a:ext cx="19431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 Box 2"/>
          <p:cNvSpPr txBox="1"/>
          <p:nvPr/>
        </p:nvSpPr>
        <p:spPr>
          <a:xfrm>
            <a:off x="838200" y="13335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25600" y="2082800"/>
          <a:ext cx="387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3873500" imgH="685800" progId="Equation.3">
                  <p:embed/>
                </p:oleObj>
              </mc:Choice>
              <mc:Fallback>
                <p:oleObj name="" r:id="rId1" imgW="3873500" imgH="685800" progId="Equation.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5600" y="2082800"/>
                        <a:ext cx="38735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606550" y="2997200"/>
          <a:ext cx="2857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857500" imgH="431800" progId="Equation.DSMT4">
                  <p:embed/>
                </p:oleObj>
              </mc:Choice>
              <mc:Fallback>
                <p:oleObj name="" r:id="rId3" imgW="2857500" imgH="4318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550" y="2997200"/>
                        <a:ext cx="28575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600200" y="367030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349500" imgH="889000" progId="Equation.3">
                  <p:embed/>
                </p:oleObj>
              </mc:Choice>
              <mc:Fallback>
                <p:oleObj name="" r:id="rId5" imgW="2349500" imgH="8890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670300"/>
                        <a:ext cx="2349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038600" y="3925888"/>
          <a:ext cx="189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892300" imgH="431800" progId="Equation.3">
                  <p:embed/>
                </p:oleObj>
              </mc:Choice>
              <mc:Fallback>
                <p:oleObj name="" r:id="rId7" imgW="1892300" imgH="4318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3925888"/>
                        <a:ext cx="18923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969000" y="3932238"/>
          <a:ext cx="2489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489200" imgH="419100" progId="Equation.3">
                  <p:embed/>
                </p:oleObj>
              </mc:Choice>
              <mc:Fallback>
                <p:oleObj name="" r:id="rId9" imgW="2489200" imgH="4191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9000" y="3932238"/>
                        <a:ext cx="2489200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847850" y="5511800"/>
          <a:ext cx="486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4864100" imgH="736600" progId="Equation.3">
                  <p:embed/>
                </p:oleObj>
              </mc:Choice>
              <mc:Fallback>
                <p:oleObj name="" r:id="rId11" imgW="4864100" imgH="736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7850" y="5511800"/>
                        <a:ext cx="48641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676400" y="476885"/>
          <a:ext cx="4495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4495800" imgH="660400" progId="Equation.DSMT4">
                  <p:embed/>
                </p:oleObj>
              </mc:Choice>
              <mc:Fallback>
                <p:oleObj name="" r:id="rId13" imgW="4495800" imgH="660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476885"/>
                        <a:ext cx="4495800" cy="657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600200" y="1409700"/>
          <a:ext cx="469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4699000" imgH="495300" progId="Equation.DSMT4">
                  <p:embed/>
                </p:oleObj>
              </mc:Choice>
              <mc:Fallback>
                <p:oleObj name="" r:id="rId15" imgW="4699000" imgH="495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0200" y="1409700"/>
                        <a:ext cx="4699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682750" y="4787900"/>
          <a:ext cx="577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7" imgW="5778500" imgH="546100" progId="Equation.DSMT4">
                  <p:embed/>
                </p:oleObj>
              </mc:Choice>
              <mc:Fallback>
                <p:oleObj name="" r:id="rId17" imgW="5778500" imgH="5461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82750" y="4787900"/>
                        <a:ext cx="57785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9" name="Object 2"/>
          <p:cNvGraphicFramePr>
            <a:graphicFrameLocks noChangeAspect="1"/>
          </p:cNvGraphicFramePr>
          <p:nvPr/>
        </p:nvGraphicFramePr>
        <p:xfrm>
          <a:off x="1720850" y="914400"/>
          <a:ext cx="3460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439160" imgH="447040" progId="Word.Document.8">
                  <p:embed/>
                </p:oleObj>
              </mc:Choice>
              <mc:Fallback>
                <p:oleObj name="" r:id="rId1" imgW="3439160" imgH="447040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0850" y="914400"/>
                        <a:ext cx="346075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470400" y="1772920"/>
          <a:ext cx="1930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930400" imgH="393700" progId="Equation.3">
                  <p:embed/>
                </p:oleObj>
              </mc:Choice>
              <mc:Fallback>
                <p:oleObj name="" r:id="rId3" imgW="19304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400" y="1772920"/>
                        <a:ext cx="193040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663700" y="2697163"/>
          <a:ext cx="31369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3136900" imgH="393700" progId="Equation.3">
                  <p:embed/>
                </p:oleObj>
              </mc:Choice>
              <mc:Fallback>
                <p:oleObj name="" r:id="rId5" imgW="3136900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700" y="2697163"/>
                        <a:ext cx="31369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876800" y="2695575"/>
          <a:ext cx="2197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2197100" imgH="393700" progId="Equation.3">
                  <p:embed/>
                </p:oleObj>
              </mc:Choice>
              <mc:Fallback>
                <p:oleObj name="" r:id="rId7" imgW="2197100" imgH="3937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2695575"/>
                        <a:ext cx="21971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95400" y="3352800"/>
          <a:ext cx="377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3771900" imgH="660400" progId="Equation.3">
                  <p:embed/>
                </p:oleObj>
              </mc:Choice>
              <mc:Fallback>
                <p:oleObj name="" r:id="rId9" imgW="3771900" imgH="660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3352800"/>
                        <a:ext cx="37719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143500" y="35052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2362200" imgH="419100" progId="Equation.3">
                  <p:embed/>
                </p:oleObj>
              </mc:Choice>
              <mc:Fallback>
                <p:oleObj name="" r:id="rId11" imgW="2362200" imgH="419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3500" y="3505200"/>
                        <a:ext cx="2362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863850" y="4197350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2857500" imgH="698500" progId="Equation.3">
                  <p:embed/>
                </p:oleObj>
              </mc:Choice>
              <mc:Fallback>
                <p:oleObj name="" r:id="rId13" imgW="2857500" imgH="698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63850" y="4197350"/>
                        <a:ext cx="2857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764030" y="1557020"/>
          <a:ext cx="2698750" cy="7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168400" imgH="330200" progId="Equation.3">
                  <p:embed/>
                </p:oleObj>
              </mc:Choice>
              <mc:Fallback>
                <p:oleObj name="" r:id="rId15" imgW="1168400" imgH="330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4030" y="1557020"/>
                        <a:ext cx="2698750" cy="760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219200" y="5181600"/>
          <a:ext cx="566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5664200" imgH="444500" progId="Equation.DSMT4">
                  <p:embed/>
                </p:oleObj>
              </mc:Choice>
              <mc:Fallback>
                <p:oleObj name="" r:id="rId17" imgW="5664200" imgH="444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9200" y="5181600"/>
                        <a:ext cx="56642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20335" y="913765"/>
          <a:ext cx="2514600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9" imgW="927100" imgH="203200" progId="Equation.DSMT4">
                  <p:embed/>
                </p:oleObj>
              </mc:Choice>
              <mc:Fallback>
                <p:oleObj name="" r:id="rId19" imgW="927100" imgH="203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20335" y="913765"/>
                        <a:ext cx="2514600" cy="55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/>
          <p:nvPr>
            <p:custDataLst>
              <p:tags r:id="rId21"/>
            </p:custDataLst>
          </p:nvPr>
        </p:nvSpPr>
        <p:spPr>
          <a:xfrm>
            <a:off x="395605" y="942975"/>
            <a:ext cx="1353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Text Box 2"/>
          <p:cNvSpPr txBox="1"/>
          <p:nvPr>
            <p:custDataLst>
              <p:tags r:id="rId22"/>
            </p:custDataLst>
          </p:nvPr>
        </p:nvSpPr>
        <p:spPr>
          <a:xfrm>
            <a:off x="403225" y="1662430"/>
            <a:ext cx="1353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 Box 2"/>
          <p:cNvSpPr txBox="1"/>
          <p:nvPr/>
        </p:nvSpPr>
        <p:spPr>
          <a:xfrm>
            <a:off x="914400" y="1205865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</a:rPr>
              <a:t>计算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647950" y="1105853"/>
          <a:ext cx="25400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540000" imgH="723900" progId="Equation.3">
                  <p:embed/>
                </p:oleObj>
              </mc:Choice>
              <mc:Fallback>
                <p:oleObj name="" r:id="rId1" imgW="2540000" imgH="723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7950" y="1105853"/>
                        <a:ext cx="25400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/>
          <p:nvPr/>
        </p:nvSpPr>
        <p:spPr>
          <a:xfrm>
            <a:off x="914400" y="1976755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9" name="Text Box 5"/>
          <p:cNvSpPr txBox="1"/>
          <p:nvPr/>
        </p:nvSpPr>
        <p:spPr>
          <a:xfrm>
            <a:off x="1676400" y="1976755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令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279650" y="2110105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346200" imgH="330200" progId="Equation.3">
                  <p:embed/>
                </p:oleObj>
              </mc:Choice>
              <mc:Fallback>
                <p:oleObj name="" r:id="rId3" imgW="1346200" imgH="330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2110105"/>
                        <a:ext cx="1346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797050" y="2586355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850900" imgH="838200" progId="Equation.3">
                  <p:embed/>
                </p:oleObj>
              </mc:Choice>
              <mc:Fallback>
                <p:oleObj name="" r:id="rId5" imgW="850900" imgH="838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7050" y="2586355"/>
                        <a:ext cx="850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698750" y="2856230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295400" imgH="393700" progId="Equation.3">
                  <p:embed/>
                </p:oleObj>
              </mc:Choice>
              <mc:Fallback>
                <p:oleObj name="" r:id="rId7" imgW="129540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8750" y="2856230"/>
                        <a:ext cx="12954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533900" y="2840355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838200" imgH="330200" progId="Equation.3">
                  <p:embed/>
                </p:oleObj>
              </mc:Choice>
              <mc:Fallback>
                <p:oleObj name="" r:id="rId9" imgW="838200" imgH="330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3900" y="2840355"/>
                        <a:ext cx="838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403850" y="2856230"/>
          <a:ext cx="1270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1269365" imgH="393700" progId="Equation.3">
                  <p:embed/>
                </p:oleObj>
              </mc:Choice>
              <mc:Fallback>
                <p:oleObj name="" r:id="rId11" imgW="1269365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3850" y="2856230"/>
                        <a:ext cx="12700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739900" y="3494088"/>
          <a:ext cx="24511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2451100" imgH="723900" progId="Equation.DSMT4">
                  <p:embed/>
                </p:oleObj>
              </mc:Choice>
              <mc:Fallback>
                <p:oleObj name="" r:id="rId13" imgW="2451100" imgH="723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9900" y="3494088"/>
                        <a:ext cx="2451100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211955" y="3425190"/>
          <a:ext cx="28606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1130300" imgH="330200" progId="Equation.3">
                  <p:embed/>
                </p:oleObj>
              </mc:Choice>
              <mc:Fallback>
                <p:oleObj name="" r:id="rId15" imgW="1130300" imgH="330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1955" y="3425190"/>
                        <a:ext cx="286067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072630" y="3266440"/>
          <a:ext cx="825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7" imgW="825500" imgH="1155700" progId="Equation.3">
                  <p:embed/>
                </p:oleObj>
              </mc:Choice>
              <mc:Fallback>
                <p:oleObj name="" r:id="rId17" imgW="825500" imgH="11557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72630" y="3266440"/>
                        <a:ext cx="8255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7942580" y="3425190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635000" imgH="837565" progId="Equation.3">
                  <p:embed/>
                </p:oleObj>
              </mc:Choice>
              <mc:Fallback>
                <p:oleObj name="" r:id="rId19" imgW="635000" imgH="8375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42580" y="3425190"/>
                        <a:ext cx="6334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127500" y="2072005"/>
          <a:ext cx="2222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1" imgW="2222500" imgH="393700" progId="Equation.3">
                  <p:embed/>
                </p:oleObj>
              </mc:Choice>
              <mc:Fallback>
                <p:oleObj name="" r:id="rId21" imgW="2222500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27500" y="2072005"/>
                        <a:ext cx="22225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/>
          <p:nvPr/>
        </p:nvSpPr>
        <p:spPr>
          <a:xfrm>
            <a:off x="467360" y="548958"/>
            <a:ext cx="5791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1.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第一类换元积分法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  <a:sym typeface="+mn-ea"/>
            </a:endParaRPr>
          </a:p>
        </p:txBody>
      </p:sp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1676083" y="4652963"/>
          <a:ext cx="2691285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3" imgW="2691765" imgH="723900" progId="Equation.DSMT4">
                  <p:embed/>
                </p:oleObj>
              </mc:Choice>
              <mc:Fallback>
                <p:oleObj name="" r:id="rId23" imgW="2691765" imgH="7239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76083" y="4652963"/>
                        <a:ext cx="2691285" cy="72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/>
          <p:nvPr/>
        </p:nvSpPr>
        <p:spPr>
          <a:xfrm>
            <a:off x="895350" y="4782820"/>
            <a:ext cx="720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4427856" y="4581208"/>
          <a:ext cx="2565183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5" imgW="2565400" imgH="723900" progId="Equation.DSMT4">
                  <p:embed/>
                </p:oleObj>
              </mc:Choice>
              <mc:Fallback>
                <p:oleObj name="" r:id="rId25" imgW="2565400" imgH="7239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27856" y="4581208"/>
                        <a:ext cx="2565183" cy="72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4127501" y="5373371"/>
          <a:ext cx="1917425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7" imgW="1917065" imgH="838200" progId="Equation.DSMT4">
                  <p:embed/>
                </p:oleObj>
              </mc:Choice>
              <mc:Fallback>
                <p:oleObj name="" r:id="rId27" imgW="1917065" imgH="838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27501" y="5373371"/>
                        <a:ext cx="1917425" cy="838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6165216" y="5373371"/>
          <a:ext cx="508774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9" imgW="508000" imgH="838200" progId="Equation.DSMT4">
                  <p:embed/>
                </p:oleObj>
              </mc:Choice>
              <mc:Fallback>
                <p:oleObj name="" r:id="rId29" imgW="508000" imgH="838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65216" y="5373371"/>
                        <a:ext cx="508774" cy="838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863600" y="914400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</a:rPr>
              <a:t>计算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863600" y="1752600"/>
            <a:ext cx="1193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590800" y="825500"/>
          <a:ext cx="326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3263900" imgH="685800" progId="Equation.3">
                  <p:embed/>
                </p:oleObj>
              </mc:Choice>
              <mc:Fallback>
                <p:oleObj name="" r:id="rId1" imgW="3263900" imgH="685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825500"/>
                        <a:ext cx="32639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524000" y="1752600"/>
          <a:ext cx="394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949700" imgH="520700" progId="Equation.3">
                  <p:embed/>
                </p:oleObj>
              </mc:Choice>
              <mc:Fallback>
                <p:oleObj name="" r:id="rId3" imgW="3949700" imgH="520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752600"/>
                        <a:ext cx="3949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638800" y="1600200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2336800" imgH="685800" progId="Equation.3">
                  <p:embed/>
                </p:oleObj>
              </mc:Choice>
              <mc:Fallback>
                <p:oleObj name="" r:id="rId5" imgW="2336800" imgH="685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600200"/>
                        <a:ext cx="23368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24000" y="2495550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3302000" imgH="698500" progId="Equation.3">
                  <p:embed/>
                </p:oleObj>
              </mc:Choice>
              <mc:Fallback>
                <p:oleObj name="" r:id="rId7" imgW="3302000" imgH="698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2495550"/>
                        <a:ext cx="33020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953000" y="2438400"/>
          <a:ext cx="2959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2959100" imgH="749300" progId="Equation.3">
                  <p:embed/>
                </p:oleObj>
              </mc:Choice>
              <mc:Fallback>
                <p:oleObj name="" r:id="rId9" imgW="2959100" imgH="749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2438400"/>
                        <a:ext cx="29591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714500" y="333375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2971800" imgH="838200" progId="Equation.3">
                  <p:embed/>
                </p:oleObj>
              </mc:Choice>
              <mc:Fallback>
                <p:oleObj name="" r:id="rId11" imgW="2971800" imgH="838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4500" y="3333750"/>
                        <a:ext cx="297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756150" y="3416300"/>
          <a:ext cx="288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3" imgW="2882900" imgH="914400" progId="Equation.3">
                  <p:embed/>
                </p:oleObj>
              </mc:Choice>
              <mc:Fallback>
                <p:oleObj name="" r:id="rId13" imgW="2882900" imgH="914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6150" y="3416300"/>
                        <a:ext cx="2882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676400" y="4191000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2806700" imgH="838200" progId="Equation.3">
                  <p:embed/>
                </p:oleObj>
              </mc:Choice>
              <mc:Fallback>
                <p:oleObj name="" r:id="rId15" imgW="2806700" imgH="838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2806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603750" y="4305300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7" imgW="2717800" imgH="914400" progId="Equation.3">
                  <p:embed/>
                </p:oleObj>
              </mc:Choice>
              <mc:Fallback>
                <p:oleObj name="" r:id="rId17" imgW="2717800" imgH="9144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03750" y="4305300"/>
                        <a:ext cx="2717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676400" y="5219700"/>
          <a:ext cx="1828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9" imgW="1828800" imgH="1028700" progId="Equation.3">
                  <p:embed/>
                </p:oleObj>
              </mc:Choice>
              <mc:Fallback>
                <p:oleObj name="" r:id="rId19" imgW="1828800" imgH="1028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76400" y="5219700"/>
                        <a:ext cx="1828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670300" y="5232400"/>
          <a:ext cx="1816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1" imgW="1816100" imgH="1092200" progId="Equation.3">
                  <p:embed/>
                </p:oleObj>
              </mc:Choice>
              <mc:Fallback>
                <p:oleObj name="" r:id="rId21" imgW="1816100" imgH="1092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70300" y="5232400"/>
                        <a:ext cx="18161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691188" y="5334000"/>
          <a:ext cx="633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635000" imgH="837565" progId="Equation.3">
                  <p:embed/>
                </p:oleObj>
              </mc:Choice>
              <mc:Fallback>
                <p:oleObj name="" r:id="rId23" imgW="635000" imgH="8375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1188" y="5334000"/>
                        <a:ext cx="63341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2"/>
          <p:cNvSpPr txBox="1"/>
          <p:nvPr/>
        </p:nvSpPr>
        <p:spPr>
          <a:xfrm>
            <a:off x="838200" y="1143000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</a:rPr>
              <a:t>计算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914400" y="2452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2658110" y="800100"/>
          <a:ext cx="3175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3175000" imgH="1104900" progId="Equation.3">
                  <p:embed/>
                </p:oleObj>
              </mc:Choice>
              <mc:Fallback>
                <p:oleObj name="" r:id="rId1" imgW="3175000" imgH="1104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8110" y="800100"/>
                        <a:ext cx="31750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/>
          <p:nvPr/>
        </p:nvSpPr>
        <p:spPr>
          <a:xfrm>
            <a:off x="1828800" y="2452688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原式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743200" y="2106295"/>
          <a:ext cx="314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3149600" imgH="1104900" progId="Equation.3">
                  <p:embed/>
                </p:oleObj>
              </mc:Choice>
              <mc:Fallback>
                <p:oleObj name="" r:id="rId3" imgW="3149600" imgH="1104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106295"/>
                        <a:ext cx="31496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447800" y="3467100"/>
          <a:ext cx="3429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3429000" imgH="1104900" progId="Equation.3">
                  <p:embed/>
                </p:oleObj>
              </mc:Choice>
              <mc:Fallback>
                <p:oleObj name="" r:id="rId5" imgW="3429000" imgH="1104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467100"/>
                        <a:ext cx="34290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029200" y="3505200"/>
          <a:ext cx="318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187700" imgH="1143000" progId="Equation.3">
                  <p:embed/>
                </p:oleObj>
              </mc:Choice>
              <mc:Fallback>
                <p:oleObj name="" r:id="rId7" imgW="3187700" imgH="1143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3505200"/>
                        <a:ext cx="31877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428750" y="4832350"/>
          <a:ext cx="313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3136900" imgH="800100" progId="Equation.3">
                  <p:embed/>
                </p:oleObj>
              </mc:Choice>
              <mc:Fallback>
                <p:oleObj name="" r:id="rId9" imgW="3136900" imgH="800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750" y="4832350"/>
                        <a:ext cx="3136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692650" y="4927600"/>
          <a:ext cx="671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673100" imgH="837565" progId="Equation.3">
                  <p:embed/>
                </p:oleObj>
              </mc:Choice>
              <mc:Fallback>
                <p:oleObj name="" r:id="rId11" imgW="673100" imgH="8375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2650" y="4927600"/>
                        <a:ext cx="6715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774700" y="1135063"/>
            <a:ext cx="2133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</a:rPr>
              <a:t>计算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9219" name="Text Box 3"/>
          <p:cNvSpPr txBox="1"/>
          <p:nvPr/>
        </p:nvSpPr>
        <p:spPr>
          <a:xfrm>
            <a:off x="774700" y="1973263"/>
            <a:ext cx="9779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514600" y="912813"/>
          <a:ext cx="449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4495800" imgH="927100" progId="Equation.3">
                  <p:embed/>
                </p:oleObj>
              </mc:Choice>
              <mc:Fallback>
                <p:oleObj name="" r:id="rId1" imgW="4495800" imgH="927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912813"/>
                        <a:ext cx="44958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/>
          <p:nvPr/>
        </p:nvSpPr>
        <p:spPr>
          <a:xfrm>
            <a:off x="1841500" y="1973263"/>
            <a:ext cx="838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令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298700" y="2076450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" imgW="1637665" imgH="393700" progId="Equation.3">
                  <p:embed/>
                </p:oleObj>
              </mc:Choice>
              <mc:Fallback>
                <p:oleObj name="" r:id="rId3" imgW="1637665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8700" y="2076450"/>
                        <a:ext cx="16383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90700" y="2849563"/>
          <a:ext cx="8620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5" imgW="862965" imgH="254000" progId="Equation.3">
                  <p:embed/>
                </p:oleObj>
              </mc:Choice>
              <mc:Fallback>
                <p:oleObj name="" r:id="rId5" imgW="862965" imgH="254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0700" y="2849563"/>
                        <a:ext cx="862013" cy="25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668588" y="2497138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1397000" imgH="889000" progId="Equation.3">
                  <p:embed/>
                </p:oleObj>
              </mc:Choice>
              <mc:Fallback>
                <p:oleObj name="" r:id="rId7" imgW="1397000" imgH="8890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8588" y="2497138"/>
                        <a:ext cx="1397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533900" y="2771775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838200" imgH="330200" progId="Equation.3">
                  <p:embed/>
                </p:oleObj>
              </mc:Choice>
              <mc:Fallback>
                <p:oleObj name="" r:id="rId9" imgW="838200" imgH="3302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3900" y="2771775"/>
                        <a:ext cx="838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454650" y="2767013"/>
          <a:ext cx="1295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1295400" imgH="393700" progId="Equation.3">
                  <p:embed/>
                </p:oleObj>
              </mc:Choice>
              <mc:Fallback>
                <p:oleObj name="" r:id="rId11" imgW="1295400" imgH="3937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4650" y="2767013"/>
                        <a:ext cx="12954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533900" y="2070100"/>
          <a:ext cx="2120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2120900" imgH="393700" progId="Equation.3">
                  <p:embed/>
                </p:oleObj>
              </mc:Choice>
              <mc:Fallback>
                <p:oleObj name="" r:id="rId13" imgW="2120900" imgH="3937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3900" y="2070100"/>
                        <a:ext cx="21209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/>
          <p:nvPr/>
        </p:nvSpPr>
        <p:spPr>
          <a:xfrm>
            <a:off x="1676400" y="3533775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原式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635250" y="3267075"/>
          <a:ext cx="4394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5" imgW="4394200" imgH="1041400" progId="Equation.3">
                  <p:embed/>
                </p:oleObj>
              </mc:Choice>
              <mc:Fallback>
                <p:oleObj name="" r:id="rId15" imgW="4394200" imgH="10414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5250" y="3267075"/>
                        <a:ext cx="4394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454150" y="4473575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7" imgW="2717800" imgH="914400" progId="Equation.3">
                  <p:embed/>
                </p:oleObj>
              </mc:Choice>
              <mc:Fallback>
                <p:oleObj name="" r:id="rId17" imgW="2717800" imgH="9144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4150" y="4473575"/>
                        <a:ext cx="2717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343400" y="4486275"/>
          <a:ext cx="374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9" imgW="3746500" imgH="977900" progId="Equation.3">
                  <p:embed/>
                </p:oleObj>
              </mc:Choice>
              <mc:Fallback>
                <p:oleObj name="" r:id="rId19" imgW="3746500" imgH="977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3400" y="4486275"/>
                        <a:ext cx="374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460500" y="5553075"/>
          <a:ext cx="383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1" imgW="3835400" imgH="914400" progId="Equation.3">
                  <p:embed/>
                </p:oleObj>
              </mc:Choice>
              <mc:Fallback>
                <p:oleObj name="" r:id="rId21" imgW="3835400" imgH="914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60500" y="5553075"/>
                        <a:ext cx="3835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410200" y="5591175"/>
          <a:ext cx="671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3" imgW="673100" imgH="837565" progId="Equation.3">
                  <p:embed/>
                </p:oleObj>
              </mc:Choice>
              <mc:Fallback>
                <p:oleObj name="" r:id="rId23" imgW="673100" imgH="83756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10200" y="5591175"/>
                        <a:ext cx="6715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/>
          <p:nvPr/>
        </p:nvSpPr>
        <p:spPr>
          <a:xfrm>
            <a:off x="467360" y="477203"/>
            <a:ext cx="5791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2.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+mn-ea"/>
              </a:rPr>
              <a:t>第二类换元积分法</a:t>
            </a:r>
            <a:endParaRPr lang="zh-CN" altLang="en-US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1" grpId="0"/>
      <p:bldP spid="92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3" name="Text Box 3"/>
          <p:cNvSpPr txBox="1"/>
          <p:nvPr/>
        </p:nvSpPr>
        <p:spPr>
          <a:xfrm>
            <a:off x="914400" y="39449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28788" y="3861435"/>
          <a:ext cx="565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5651500" imgH="685800" progId="Equation.DSMT4">
                  <p:embed/>
                </p:oleObj>
              </mc:Choice>
              <mc:Fallback>
                <p:oleObj name="" r:id="rId1" imgW="5651500" imgH="685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8788" y="3861435"/>
                        <a:ext cx="56515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899795" y="838200"/>
          <a:ext cx="66294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6629400" imgH="2730500" progId="Equation.DSMT4">
                  <p:embed/>
                </p:oleObj>
              </mc:Choice>
              <mc:Fallback>
                <p:oleObj name="" r:id="rId3" imgW="6629400" imgH="27305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95" y="838200"/>
                        <a:ext cx="6629400" cy="273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828800" y="4941570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3771900" imgH="698500" progId="Equation.DSMT4">
                  <p:embed/>
                </p:oleObj>
              </mc:Choice>
              <mc:Fallback>
                <p:oleObj name="" r:id="rId5" imgW="3771900" imgH="6985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941570"/>
                        <a:ext cx="37719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3" name="Object 2"/>
          <p:cNvGraphicFramePr>
            <a:graphicFrameLocks noChangeAspect="1"/>
          </p:cNvGraphicFramePr>
          <p:nvPr/>
        </p:nvGraphicFramePr>
        <p:xfrm>
          <a:off x="1295400" y="1003300"/>
          <a:ext cx="195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955800" imgH="660400" progId="Equation.3">
                  <p:embed/>
                </p:oleObj>
              </mc:Choice>
              <mc:Fallback>
                <p:oleObj name="" r:id="rId1" imgW="1955800" imgH="6604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1003300"/>
                        <a:ext cx="19558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76600" y="1003300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2171700" imgH="660400" progId="Equation.3">
                  <p:embed/>
                </p:oleObj>
              </mc:Choice>
              <mc:Fallback>
                <p:oleObj name="" r:id="rId3" imgW="2171700" imgH="660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003300"/>
                        <a:ext cx="21717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435600" y="990600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1727200" imgH="685800" progId="Equation.3">
                  <p:embed/>
                </p:oleObj>
              </mc:Choice>
              <mc:Fallback>
                <p:oleObj name="" r:id="rId5" imgW="1727200" imgH="6858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990600"/>
                        <a:ext cx="17272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940300" y="2062163"/>
          <a:ext cx="2146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2145665" imgH="406400" progId="Equation.3">
                  <p:embed/>
                </p:oleObj>
              </mc:Choice>
              <mc:Fallback>
                <p:oleObj name="" r:id="rId7" imgW="2145665" imgH="4064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0300" y="2062163"/>
                        <a:ext cx="21463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76400" y="2755900"/>
          <a:ext cx="5551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5549900" imgH="660400" progId="Equation.3">
                  <p:embed/>
                </p:oleObj>
              </mc:Choice>
              <mc:Fallback>
                <p:oleObj name="" r:id="rId9" imgW="5549900" imgH="6604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2755900"/>
                        <a:ext cx="555148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188528" y="3592671"/>
          <a:ext cx="5287645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1" imgW="2286000" imgH="330200" progId="Equation.3">
                  <p:embed/>
                </p:oleObj>
              </mc:Choice>
              <mc:Fallback>
                <p:oleObj name="" r:id="rId11" imgW="2286000" imgH="330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8528" y="3592671"/>
                        <a:ext cx="5287645" cy="763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940300" y="4541838"/>
          <a:ext cx="2374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3" imgW="2373630" imgH="406400" progId="Equation.3">
                  <p:embed/>
                </p:oleObj>
              </mc:Choice>
              <mc:Fallback>
                <p:oleObj name="" r:id="rId13" imgW="2373630" imgH="4064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0300" y="4541838"/>
                        <a:ext cx="23749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676400" y="5143500"/>
          <a:ext cx="5551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5" imgW="5549900" imgH="660400" progId="Equation.3">
                  <p:embed/>
                </p:oleObj>
              </mc:Choice>
              <mc:Fallback>
                <p:oleObj name="" r:id="rId15" imgW="5549900" imgH="6604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5143500"/>
                        <a:ext cx="555148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295400" y="2057400"/>
          <a:ext cx="353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6" imgW="3530600" imgH="495300" progId="Equation.DSMT4">
                  <p:embed/>
                </p:oleObj>
              </mc:Choice>
              <mc:Fallback>
                <p:oleObj name="" r:id="rId16" imgW="3530600" imgH="495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5400" y="2057400"/>
                        <a:ext cx="353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295400" y="4533900"/>
          <a:ext cx="356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8" imgW="3568700" imgH="495300" progId="Equation.DSMT4">
                  <p:embed/>
                </p:oleObj>
              </mc:Choice>
              <mc:Fallback>
                <p:oleObj name="" r:id="rId18" imgW="3568700" imgH="495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5400" y="4533900"/>
                        <a:ext cx="3568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308668" y="5942013"/>
          <a:ext cx="399986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0" imgW="1790700" imgH="330200" progId="Equation.3">
                  <p:embed/>
                </p:oleObj>
              </mc:Choice>
              <mc:Fallback>
                <p:oleObj name="" r:id="rId20" imgW="1790700" imgH="330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8668" y="5942013"/>
                        <a:ext cx="399986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commondata" val="eyJoZGlkIjoiM2NiOWIwMDAxNTFmOTQyMzZlYjAzNDgyY2Y0NTk3Zjg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163</Words>
  <Application>WPS 演示</Application>
  <PresentationFormat>全屏显示(4:3)</PresentationFormat>
  <Paragraphs>5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9</vt:i4>
      </vt:variant>
      <vt:variant>
        <vt:lpstr>幻灯片标题</vt:lpstr>
      </vt:variant>
      <vt:variant>
        <vt:i4>16</vt:i4>
      </vt:variant>
    </vt:vector>
  </HeadingPairs>
  <TitlesOfParts>
    <vt:vector size="168" baseType="lpstr">
      <vt:lpstr>Arial</vt:lpstr>
      <vt:lpstr>宋体</vt:lpstr>
      <vt:lpstr>Wingdings</vt:lpstr>
      <vt:lpstr>Times New Roman</vt:lpstr>
      <vt:lpstr>黑体</vt:lpstr>
      <vt:lpstr>Wingdings 2</vt:lpstr>
      <vt:lpstr>华文新魏</vt:lpstr>
      <vt:lpstr>Constantia</vt:lpstr>
      <vt:lpstr>微软雅黑</vt:lpstr>
      <vt:lpstr>Arial Unicode MS</vt:lpstr>
      <vt:lpstr>Calibri</vt:lpstr>
      <vt:lpstr>隶书</vt:lpstr>
      <vt:lpstr>流畅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想你</cp:lastModifiedBy>
  <cp:revision>23</cp:revision>
  <dcterms:created xsi:type="dcterms:W3CDTF">2001-02-20T02:40:00Z</dcterms:created>
  <dcterms:modified xsi:type="dcterms:W3CDTF">2023-11-20T08:1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8B21BB0A921E4C6CA5BF5837A54A60A1_12</vt:lpwstr>
  </property>
</Properties>
</file>